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61" r:id="rId3"/>
  </p:sldMasterIdLst>
  <p:notesMasterIdLst>
    <p:notesMasterId r:id="rId17"/>
  </p:notesMasterIdLst>
  <p:handoutMasterIdLst>
    <p:handoutMasterId r:id="rId18"/>
  </p:handoutMasterIdLst>
  <p:sldIdLst>
    <p:sldId id="256" r:id="rId4"/>
    <p:sldId id="375" r:id="rId5"/>
    <p:sldId id="376" r:id="rId6"/>
    <p:sldId id="417" r:id="rId7"/>
    <p:sldId id="337" r:id="rId8"/>
    <p:sldId id="418" r:id="rId9"/>
    <p:sldId id="388" r:id="rId10"/>
    <p:sldId id="445" r:id="rId11"/>
    <p:sldId id="447" r:id="rId12"/>
    <p:sldId id="448" r:id="rId13"/>
    <p:sldId id="439" r:id="rId14"/>
    <p:sldId id="419" r:id="rId15"/>
    <p:sldId id="444" r:id="rId16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207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</a:t>
            </a:r>
            <a:r>
              <a:rPr lang="en-GB" dirty="0" err="1" smtClean="0">
                <a:solidFill>
                  <a:srgbClr val="FFFFFF"/>
                </a:solidFill>
              </a:rPr>
              <a:t>etc</a:t>
            </a:r>
            <a:r>
              <a:rPr lang="en-GB" dirty="0" smtClean="0">
                <a:solidFill>
                  <a:srgbClr val="FFFFFF"/>
                </a:solidFill>
              </a:rPr>
              <a:t>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0974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Chenchen Liu, et al., Huawei Technolog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0163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196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67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8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87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38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8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77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Chenchen Liu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1073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4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rgbClr val="000000"/>
                </a:solidFill>
                <a:cs typeface="Arial Unicode MS" charset="0"/>
              </a:rPr>
              <a:t>1073</a:t>
            </a: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r4</a:t>
            </a:r>
            <a:endParaRPr lang="en-GB" sz="1800" b="1" dirty="0" smtClean="0">
              <a:solidFill>
                <a:srgbClr val="000000"/>
              </a:solidFill>
              <a:cs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45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4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2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574173"/>
              </p:ext>
            </p:extLst>
          </p:nvPr>
        </p:nvGraphicFramePr>
        <p:xfrm>
          <a:off x="1219198" y="2821146"/>
          <a:ext cx="6629400" cy="268224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Chenchen Liu</a:t>
                      </a:r>
                      <a:endParaRPr lang="zh-CN" altLang="en-US" sz="1200" dirty="0" smtClean="0"/>
                    </a:p>
                    <a:p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6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liuchenchen1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 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o Go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895600" y="1135980"/>
            <a:ext cx="3810000" cy="47632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Worst case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56980" y="648474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2271246"/>
              </p:ext>
            </p:extLst>
          </p:nvPr>
        </p:nvGraphicFramePr>
        <p:xfrm>
          <a:off x="1454774" y="1763329"/>
          <a:ext cx="6774825" cy="4391049"/>
        </p:xfrm>
        <a:graphic>
          <a:graphicData uri="http://schemas.openxmlformats.org/drawingml/2006/table">
            <a:tbl>
              <a:tblPr firstRow="1" firstCol="1" bandRow="1"/>
              <a:tblGrid>
                <a:gridCol w="1644842">
                  <a:extLst>
                    <a:ext uri="{9D8B030D-6E8A-4147-A177-3AD203B41FA5}">
                      <a16:colId xmlns="" xmlns:a16="http://schemas.microsoft.com/office/drawing/2014/main" val="1838284579"/>
                    </a:ext>
                  </a:extLst>
                </a:gridCol>
                <a:gridCol w="715551">
                  <a:extLst>
                    <a:ext uri="{9D8B030D-6E8A-4147-A177-3AD203B41FA5}">
                      <a16:colId xmlns="" xmlns:a16="http://schemas.microsoft.com/office/drawing/2014/main" val="1873277922"/>
                    </a:ext>
                  </a:extLst>
                </a:gridCol>
                <a:gridCol w="948770">
                  <a:extLst>
                    <a:ext uri="{9D8B030D-6E8A-4147-A177-3AD203B41FA5}">
                      <a16:colId xmlns="" xmlns:a16="http://schemas.microsoft.com/office/drawing/2014/main" val="1164492697"/>
                    </a:ext>
                  </a:extLst>
                </a:gridCol>
                <a:gridCol w="798663"/>
                <a:gridCol w="838200">
                  <a:extLst>
                    <a:ext uri="{9D8B030D-6E8A-4147-A177-3AD203B41FA5}">
                      <a16:colId xmlns="" xmlns:a16="http://schemas.microsoft.com/office/drawing/2014/main" val="1910035669"/>
                    </a:ext>
                  </a:extLst>
                </a:gridCol>
                <a:gridCol w="805848"/>
                <a:gridCol w="1022951"/>
              </a:tblGrid>
              <a:tr h="5152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uence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BPSK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Median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E bas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1100" b="1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inyoung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1066)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w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1100" b="1" baseline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</a:t>
                      </a:r>
                      <a:endParaRPr lang="en-US" sz="1100" b="1" baseline="0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altLang="zh-CN" sz="1100" b="1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inyoung</a:t>
                      </a: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1066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w </a:t>
                      </a:r>
                      <a:r>
                        <a:rPr lang="en-US" sz="1100" b="1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Ron 1216)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1</a:t>
                      </a:r>
                      <a:endParaRPr lang="en-US" altLang="zh-CN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</a:t>
                      </a:r>
                      <a:endParaRPr lang="en-US" altLang="zh-CN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03241138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8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3.78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/>
                        <a:t>4.01</a:t>
                      </a:r>
                      <a:endParaRPr lang="zh-CN" altLang="en-US" sz="1100" b="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134890953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5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7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63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2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6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549324218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52 + RU2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1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8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9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99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2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5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90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2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90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147323313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 + RU26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0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4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76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4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9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8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/>
                        <a:t>5.49</a:t>
                      </a:r>
                      <a:endParaRPr lang="zh-CN" altLang="en-US" sz="1100" b="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0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4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81887675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4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4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3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5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71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531596327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484 + RU24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3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9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85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7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7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89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52962486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effectLst/>
                          <a:latin typeface="+mn-lt"/>
                        </a:rPr>
                        <a:t>RU996 + RU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1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9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2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6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0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6.1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435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RU484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09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97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72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34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47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3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9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8.15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435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1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3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5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9.0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9.1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8.34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1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4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0</a:t>
                      </a:r>
                      <a:endParaRPr lang="en-US" sz="11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7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8.15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36244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921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4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47254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805" y="1143000"/>
            <a:ext cx="7770813" cy="4113213"/>
          </a:xfrm>
        </p:spPr>
        <p:txBody>
          <a:bodyPr/>
          <a:lstStyle/>
          <a:p>
            <a:r>
              <a:rPr lang="en-US" altLang="zh-CN" dirty="0" smtClean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EHT-LTF sequences(Opt </a:t>
            </a:r>
            <a:r>
              <a:rPr lang="en-US" altLang="zh-CN" dirty="0" smtClean="0"/>
              <a:t>2 </a:t>
            </a:r>
            <a:r>
              <a:rPr lang="en-US" altLang="zh-CN" dirty="0" smtClean="0"/>
              <a:t>in slides 8)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71180A7-BA33-8844-A444-2E0D4B3126DD}"/>
              </a:ext>
            </a:extLst>
          </p:cNvPr>
          <p:cNvSpPr txBox="1">
            <a:spLocks/>
          </p:cNvSpPr>
          <p:nvPr/>
        </p:nvSpPr>
        <p:spPr bwMode="auto">
          <a:xfrm>
            <a:off x="247780" y="1949042"/>
            <a:ext cx="8458995" cy="45666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70000"/>
              </a:lnSpc>
            </a:pPr>
            <a:r>
              <a:rPr lang="en-US" altLang="zh-CN" sz="1400" kern="0" dirty="0" smtClean="0"/>
              <a:t>LTF320M_4x =  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[ C(1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2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,  zeros(1,23), ...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  C(3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4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,  zeros(1,23), ...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  C(5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6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,  zeros(1,23), ...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  C(7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8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 ]; 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100" b="0" kern="0" dirty="0" smtClean="0"/>
              <a:t>where</a:t>
            </a:r>
            <a:r>
              <a:rPr lang="en-US" altLang="zh-CN" sz="1100" kern="0" dirty="0" smtClean="0"/>
              <a:t>, </a:t>
            </a:r>
            <a:r>
              <a:rPr lang="en-US" altLang="zh-CN" sz="1100" b="0" kern="0" dirty="0" smtClean="0"/>
              <a:t>C</a:t>
            </a:r>
            <a:r>
              <a:rPr lang="en-US" altLang="zh-CN" sz="1100" kern="0" dirty="0" smtClean="0"/>
              <a:t> =[ 1     </a:t>
            </a:r>
            <a:r>
              <a:rPr lang="en-US" altLang="zh-CN" sz="1100" kern="0" dirty="0"/>
              <a:t>1    </a:t>
            </a:r>
            <a:r>
              <a:rPr lang="en-US" altLang="zh-CN" sz="1100" kern="0" dirty="0" smtClean="0"/>
              <a:t>1    </a:t>
            </a:r>
            <a:r>
              <a:rPr lang="en-US" altLang="zh-CN" sz="1100" kern="0" dirty="0"/>
              <a:t>-1    </a:t>
            </a:r>
            <a:r>
              <a:rPr lang="en-US" altLang="zh-CN" sz="1100" kern="0" dirty="0" smtClean="0"/>
              <a:t>-1     -1     -1     </a:t>
            </a:r>
            <a:r>
              <a:rPr lang="en-US" altLang="zh-CN" sz="1100" kern="0" dirty="0"/>
              <a:t>1</a:t>
            </a:r>
            <a:r>
              <a:rPr lang="en-US" altLang="zh-CN" sz="1100" kern="0" dirty="0" smtClean="0"/>
              <a:t>]</a:t>
            </a:r>
          </a:p>
          <a:p>
            <a:pPr marL="0" indent="0">
              <a:lnSpc>
                <a:spcPct val="70000"/>
              </a:lnSpc>
            </a:pPr>
            <a:endParaRPr lang="en-US" altLang="zh-CN" sz="1100" b="0" kern="0" dirty="0"/>
          </a:p>
          <a:p>
            <a:pPr marL="0" indent="0">
              <a:lnSpc>
                <a:spcPct val="70000"/>
              </a:lnSpc>
            </a:pPr>
            <a:r>
              <a:rPr lang="en-US" altLang="zh-CN" sz="1100" kern="0" dirty="0"/>
              <a:t>LTF80M_4x_left </a:t>
            </a:r>
            <a:r>
              <a:rPr lang="en-US" altLang="zh-CN" sz="1000" b="0" kern="0" dirty="0"/>
              <a:t>=[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</a:t>
            </a:r>
          </a:p>
          <a:p>
            <a:pPr marL="0" indent="0">
              <a:lnSpc>
                <a:spcPct val="70000"/>
              </a:lnSpc>
            </a:pPr>
            <a:endParaRPr lang="en-US" altLang="zh-CN" sz="1000" b="0" kern="0" dirty="0"/>
          </a:p>
          <a:p>
            <a:pPr marL="0" indent="0">
              <a:lnSpc>
                <a:spcPct val="70000"/>
              </a:lnSpc>
            </a:pPr>
            <a:r>
              <a:rPr lang="en-US" altLang="zh-CN" sz="1100" kern="0" dirty="0"/>
              <a:t>LTF80M_4x_right</a:t>
            </a:r>
            <a:r>
              <a:rPr lang="en-US" altLang="zh-CN" sz="900" kern="0" dirty="0"/>
              <a:t> </a:t>
            </a:r>
            <a:r>
              <a:rPr lang="en-US" altLang="zh-CN" sz="1000" b="0" kern="0" dirty="0"/>
              <a:t>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</a:t>
            </a:r>
          </a:p>
          <a:p>
            <a:pPr marL="0" indent="0">
              <a:lnSpc>
                <a:spcPct val="70000"/>
              </a:lnSpc>
            </a:pPr>
            <a:endParaRPr lang="en-US" altLang="zh-CN" sz="1000" b="0" dirty="0" smtClean="0"/>
          </a:p>
        </p:txBody>
      </p:sp>
    </p:spTree>
    <p:extLst>
      <p:ext uri="{BB962C8B-B14F-4D97-AF65-F5344CB8AC3E}">
        <p14:creationId xmlns:p14="http://schemas.microsoft.com/office/powerpoint/2010/main" val="279288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4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</a:t>
            </a:r>
          </a:p>
          <a:p>
            <a:r>
              <a:rPr lang="en-US" altLang="zh-CN" dirty="0" smtClean="0"/>
              <a:t>320/160+160MHz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4x EHT-LTF sequences has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4x EHT-LTF sequences are </a:t>
            </a:r>
            <a:r>
              <a:rPr lang="en-US" altLang="zh-CN" b="0" dirty="0"/>
              <a:t>proposed considering the punctured 240MHz/160MHz+80MHz transmission.</a:t>
            </a:r>
          </a:p>
          <a:p>
            <a:pPr marL="0">
              <a:spcBef>
                <a:spcPts val="0"/>
              </a:spcBef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197037"/>
              </p:ext>
            </p:extLst>
          </p:nvPr>
        </p:nvGraphicFramePr>
        <p:xfrm>
          <a:off x="403776" y="2132013"/>
          <a:ext cx="8334860" cy="2441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x 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type conside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</a:t>
            </a:r>
            <a:r>
              <a:rPr lang="en-US" altLang="zh-CN" dirty="0"/>
              <a:t>Based on partial of 80MHz </a:t>
            </a:r>
            <a:r>
              <a:rPr lang="en-US" altLang="zh-CN" dirty="0" smtClean="0"/>
              <a:t>EHT-LTF [3-4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400" i="1" u="sng" dirty="0" smtClean="0"/>
              <a:t>For 4x, repeating </a:t>
            </a:r>
            <a:r>
              <a:rPr lang="en-US" altLang="zh-CN" sz="1400" i="1" u="sng" dirty="0"/>
              <a:t>11ax 80MHz LTF sequences and apply the coefficient value on the first - fifth part of 80MHz LTF</a:t>
            </a:r>
            <a:r>
              <a:rPr lang="en-US" altLang="zh-CN" sz="1400" i="1" u="sng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Option 2: </a:t>
            </a:r>
            <a:r>
              <a:rPr lang="en-US" altLang="zh-CN" dirty="0"/>
              <a:t>New Sequences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400" i="1" u="sng" dirty="0"/>
              <a:t>Not using 11ax 80MHz </a:t>
            </a:r>
            <a:r>
              <a:rPr lang="en-US" altLang="zh-CN" sz="1400" i="1" u="sng" dirty="0" smtClean="0"/>
              <a:t>4x </a:t>
            </a:r>
            <a:r>
              <a:rPr lang="en-US" altLang="zh-CN" sz="1400" i="1" u="sng" dirty="0"/>
              <a:t>LTF sequences to construct the 320MHz/160+160MHz </a:t>
            </a:r>
            <a:r>
              <a:rPr lang="en-US" altLang="zh-CN" sz="1400" i="1" u="sng" dirty="0" smtClean="0"/>
              <a:t>4x </a:t>
            </a:r>
            <a:r>
              <a:rPr lang="en-US" altLang="zh-CN" sz="1400" i="1" u="sng" dirty="0"/>
              <a:t>LTF sequences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4 &amp; </a:t>
            </a:r>
            <a:r>
              <a:rPr lang="en-US" altLang="zh-CN" sz="1800" b="0" dirty="0" smtClean="0"/>
              <a:t>5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899" y="1309603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1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1523205" y="1752601"/>
            <a:ext cx="6172200" cy="401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ts val="24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4x 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1200" dirty="0" smtClean="0">
                <a:solidFill>
                  <a:schemeClr val="tx1"/>
                </a:solidFill>
              </a:rPr>
              <a:t> ,</a:t>
            </a:r>
            <a:r>
              <a:rPr lang="en-US" altLang="zh-CN" sz="1200" dirty="0" smtClean="0">
                <a:solidFill>
                  <a:srgbClr val="0070C0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, Coefficient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-1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1 1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, 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500:-259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258:-17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16:16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17:258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259:500),</a:t>
            </a:r>
            <a:endParaRPr lang="en-US" altLang="ko-KR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1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3943" y="1048309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</a:t>
            </a:r>
            <a:r>
              <a:rPr lang="en-US" altLang="zh-CN" sz="1800" dirty="0" smtClean="0"/>
              <a:t>2: </a:t>
            </a:r>
            <a:endParaRPr lang="en-US" altLang="zh-CN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17259" y="1529365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-1     -1     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4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4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sz="1100" b="0" kern="0" dirty="0" smtClean="0"/>
                  <a:t>=[+</a:t>
                </a:r>
                <a:r>
                  <a:rPr lang="en-US" sz="1100" b="0" kern="0" dirty="0"/>
                  <a:t>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</a:t>
                </a:r>
                <a:r>
                  <a:rPr lang="en-US" sz="1100" b="0" kern="0" dirty="0" smtClean="0"/>
                  <a:t>1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4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-</a:t>
                </a:r>
                <a:r>
                  <a:rPr lang="en-US" altLang="zh-CN" sz="1100" b="0" kern="0" dirty="0"/>
                  <a:t>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-1  +1  +1  -1  +1  +1  +1  +1  -1 </a:t>
                </a:r>
                <a:r>
                  <a:rPr lang="en-US" altLang="zh-CN" sz="1100" b="0" kern="0" dirty="0" smtClean="0"/>
                  <a:t>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59" y="1529365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556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41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290" y="838200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437209" y="1366187"/>
            <a:ext cx="4344194" cy="382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Multi-RU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graphicFrame>
        <p:nvGraphicFramePr>
          <p:cNvPr id="8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667281"/>
              </p:ext>
            </p:extLst>
          </p:nvPr>
        </p:nvGraphicFramePr>
        <p:xfrm>
          <a:off x="656319" y="1907202"/>
          <a:ext cx="3551152" cy="416152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30646">
                  <a:extLst>
                    <a:ext uri="{9D8B030D-6E8A-4147-A177-3AD203B41FA5}">
                      <a16:colId xmlns="" xmlns:a16="http://schemas.microsoft.com/office/drawing/2014/main" val="766816259"/>
                    </a:ext>
                  </a:extLst>
                </a:gridCol>
                <a:gridCol w="592136">
                  <a:extLst>
                    <a:ext uri="{9D8B030D-6E8A-4147-A177-3AD203B41FA5}">
                      <a16:colId xmlns="" xmlns:a16="http://schemas.microsoft.com/office/drawing/2014/main" val="3049093043"/>
                    </a:ext>
                  </a:extLst>
                </a:gridCol>
                <a:gridCol w="814185"/>
                <a:gridCol w="814185">
                  <a:extLst>
                    <a:ext uri="{9D8B030D-6E8A-4147-A177-3AD203B41FA5}">
                      <a16:colId xmlns="" xmlns:a16="http://schemas.microsoft.com/office/drawing/2014/main" val="27739316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U siz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effectLst/>
                          <a:latin typeface="+mn-lt"/>
                        </a:rPr>
                        <a:t>BPSK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TF Opt1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extLst>
                  <a:ext uri="{0D108BD9-81ED-4DB2-BD59-A6C34878D82A}">
                    <a16:rowId xmlns="" xmlns:a16="http://schemas.microsoft.com/office/drawing/2014/main" val="633412274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8.8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2384281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3105305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73453019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854457154"/>
                  </a:ext>
                </a:extLst>
              </a:tr>
              <a:tr h="0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996 +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48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1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0436596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2855348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29160227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5522159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3555488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11122832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26672444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664165232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2*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2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52146033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67773825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3*996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80MHz)</a:t>
                      </a:r>
                    </a:p>
                    <a:p>
                      <a:pPr algn="ctr" fontAlgn="ctr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5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4593556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51297858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537197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43444740"/>
                  </a:ext>
                </a:extLst>
              </a:tr>
              <a:tr h="0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3*996 +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484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40MHz)</a:t>
                      </a:r>
                    </a:p>
                    <a:p>
                      <a:pPr algn="ctr" fontAlgn="ctr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5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15431796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33006548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22726416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0461825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1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1747160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8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82330321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1577385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44207368"/>
                  </a:ext>
                </a:extLst>
              </a:tr>
              <a:tr h="1554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4*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9.6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534806847"/>
                  </a:ext>
                </a:extLst>
              </a:tr>
            </a:tbl>
          </a:graphicData>
        </a:graphic>
      </p:graphicFrame>
      <p:graphicFrame>
        <p:nvGraphicFramePr>
          <p:cNvPr id="10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0599399"/>
              </p:ext>
            </p:extLst>
          </p:nvPr>
        </p:nvGraphicFramePr>
        <p:xfrm>
          <a:off x="5257800" y="1907202"/>
          <a:ext cx="2932525" cy="193386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73413">
                  <a:extLst>
                    <a:ext uri="{9D8B030D-6E8A-4147-A177-3AD203B41FA5}">
                      <a16:colId xmlns="" xmlns:a16="http://schemas.microsoft.com/office/drawing/2014/main" val="294116655"/>
                    </a:ext>
                  </a:extLst>
                </a:gridCol>
                <a:gridCol w="483382">
                  <a:extLst>
                    <a:ext uri="{9D8B030D-6E8A-4147-A177-3AD203B41FA5}">
                      <a16:colId xmlns="" xmlns:a16="http://schemas.microsoft.com/office/drawing/2014/main" val="4290497012"/>
                    </a:ext>
                  </a:extLst>
                </a:gridCol>
                <a:gridCol w="837865"/>
                <a:gridCol w="837865">
                  <a:extLst>
                    <a:ext uri="{9D8B030D-6E8A-4147-A177-3AD203B41FA5}">
                      <a16:colId xmlns="" xmlns:a16="http://schemas.microsoft.com/office/drawing/2014/main" val="29470448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RU siz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BPSK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TF</a:t>
                      </a:r>
                      <a:r>
                        <a:rPr lang="en-U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pt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1100" b="1" u="none" strike="noStrike" baseline="0" dirty="0" smtClean="0">
                          <a:effectLst/>
                        </a:rPr>
                        <a:t>Opt2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extLst>
                  <a:ext uri="{0D108BD9-81ED-4DB2-BD59-A6C34878D82A}">
                    <a16:rowId xmlns="" xmlns:a16="http://schemas.microsoft.com/office/drawing/2014/main" val="1512655585"/>
                  </a:ext>
                </a:extLst>
              </a:tr>
              <a:tr h="0"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</a:rPr>
                        <a:t>2*996 + </a:t>
                      </a:r>
                      <a:r>
                        <a:rPr lang="en-US" sz="1200" b="1" u="none" strike="noStrike" dirty="0" smtClean="0">
                          <a:effectLst/>
                        </a:rPr>
                        <a:t>484</a:t>
                      </a:r>
                    </a:p>
                  </a:txBody>
                  <a:tcPr marL="6002" marR="6002" marT="6002" marB="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</a:rPr>
                        <a:t>9.5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3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0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9697491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42989073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4196141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3126823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0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769151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30729721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0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190158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1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91613706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10348742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6690669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75761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9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732514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617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4823</TotalTime>
  <Words>2971</Words>
  <Application>Microsoft Office PowerPoint</Application>
  <PresentationFormat>全屏显示(4:3)</PresentationFormat>
  <Paragraphs>364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30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1_Office Theme</vt:lpstr>
      <vt:lpstr>Equation</vt:lpstr>
      <vt:lpstr>4x EHT-LTFs Sequences Design</vt:lpstr>
      <vt:lpstr>Abstract</vt:lpstr>
      <vt:lpstr>Introduction</vt:lpstr>
      <vt:lpstr>Introduction</vt:lpstr>
      <vt:lpstr>Design Methods</vt:lpstr>
      <vt:lpstr>Sequences Design Considerations</vt:lpstr>
      <vt:lpstr>320MHz 4x EHT-LTF </vt:lpstr>
      <vt:lpstr>320MHz 4x EHT-LTF </vt:lpstr>
      <vt:lpstr>New Sequences Simulation Results:</vt:lpstr>
      <vt:lpstr>New Sequences Simulation Results:</vt:lpstr>
      <vt:lpstr>Conclusion</vt:lpstr>
      <vt:lpstr>Reference</vt:lpstr>
      <vt:lpstr>Straw Poll 1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700</cp:revision>
  <cp:lastPrinted>1601-01-01T00:00:00Z</cp:lastPrinted>
  <dcterms:created xsi:type="dcterms:W3CDTF">2015-10-31T00:33:08Z</dcterms:created>
  <dcterms:modified xsi:type="dcterms:W3CDTF">2020-10-28T01:20:28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nyO1n/ORmkgXt/wn+Jc7Kw5tqFYq6Ydqn1lLdodRHwwANupTJzwYmNC7trbbirESBV/qmAXB
/LsSIB4PAlFKDu2p/P6sYfZoRE5N1WtmFxCeKXAnkTdeYwRc6uSKNkUIf6BqWoPcLJQac+VH
c7awlxuRD5XbDtT8z9s2D2xKXEqyhldu/q2SnflgzQwIuwKVpZWs83SfHq/zo/3r8SiFboSh
MqySGOqV3u1k9WJdsy</vt:lpwstr>
  </property>
  <property fmtid="{D5CDD505-2E9C-101B-9397-08002B2CF9AE}" pid="3" name="_2015_ms_pID_7253431">
    <vt:lpwstr>97um+xgwTthnnIog//R1zmjtKBaJfWqqjixXYTEYEmtkwU70Obdsjn
GkZjbNbLLC4kCrdoU023bBDalf7rUABRYjOeybNh4d7V35CWIsjgROzskvSzz/DB/WuguV87
USWDUiL7UoBGUszwkR4JeZQ3o+cMXJ2Cefp6kG2MiBg4vWkmzEoi6tADvgHUj+jbmgvXG4/e
bScKKdMk8R+CZIyLJV55QdTFS81/H9UwGKNR</vt:lpwstr>
  </property>
  <property fmtid="{D5CDD505-2E9C-101B-9397-08002B2CF9AE}" pid="4" name="_2015_ms_pID_7253432">
    <vt:lpwstr>f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602548896</vt:lpwstr>
  </property>
</Properties>
</file>